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E60A5E0" w14:textId="77777777" w:rsidR="00613868" w:rsidRDefault="00613868" w:rsidP="00613868"/>
    <w:p w14:paraId="1CC846DD" w14:textId="7E08105B" w:rsidR="00613868" w:rsidRDefault="00613868" w:rsidP="00613868">
      <w:r>
        <w:t>Name _______________________________</w:t>
      </w:r>
      <w:r>
        <w:tab/>
      </w:r>
      <w:r>
        <w:tab/>
      </w:r>
      <w:r>
        <w:tab/>
      </w:r>
      <w:r>
        <w:t xml:space="preserve">7.11 </w:t>
      </w:r>
      <w:bookmarkStart w:id="0" w:name="_GoBack"/>
      <w:bookmarkEnd w:id="0"/>
      <w:r>
        <w:t xml:space="preserve">Unit 7 </w:t>
      </w:r>
      <w:r>
        <w:t>Test Review</w:t>
      </w:r>
    </w:p>
    <w:p w14:paraId="4A534083" w14:textId="77777777" w:rsidR="00613868" w:rsidRDefault="00613868" w:rsidP="00613868"/>
    <w:p w14:paraId="76DEAC37" w14:textId="77777777" w:rsidR="00613868" w:rsidRDefault="00613868" w:rsidP="00613868">
      <w:pPr>
        <w:tabs>
          <w:tab w:val="left" w:pos="420"/>
          <w:tab w:val="left" w:pos="2880"/>
          <w:tab w:val="left" w:pos="4896"/>
          <w:tab w:val="left" w:pos="6912"/>
          <w:tab w:val="left" w:pos="8928"/>
        </w:tabs>
        <w:spacing w:line="360" w:lineRule="auto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258AC304" wp14:editId="57683C48">
            <wp:simplePos x="0" y="0"/>
            <wp:positionH relativeFrom="column">
              <wp:posOffset>809625</wp:posOffset>
            </wp:positionH>
            <wp:positionV relativeFrom="paragraph">
              <wp:posOffset>106045</wp:posOffset>
            </wp:positionV>
            <wp:extent cx="38735" cy="42545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38735" cy="425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54DD691A" wp14:editId="4D15E735">
            <wp:simplePos x="0" y="0"/>
            <wp:positionH relativeFrom="column">
              <wp:posOffset>3467100</wp:posOffset>
            </wp:positionH>
            <wp:positionV relativeFrom="paragraph">
              <wp:posOffset>216535</wp:posOffset>
            </wp:positionV>
            <wp:extent cx="1870710" cy="1409065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710" cy="1409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5C53B125" wp14:editId="11BFD0EE">
            <wp:simplePos x="0" y="0"/>
            <wp:positionH relativeFrom="column">
              <wp:posOffset>533400</wp:posOffset>
            </wp:positionH>
            <wp:positionV relativeFrom="paragraph">
              <wp:posOffset>216535</wp:posOffset>
            </wp:positionV>
            <wp:extent cx="1307465" cy="135509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7465" cy="1355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In 1-2, use</w:t>
      </w:r>
      <w:r w:rsidRPr="00680F3F">
        <w:rPr>
          <w:position w:val="-8"/>
        </w:rPr>
        <w:object w:dxaOrig="420" w:dyaOrig="300" w14:anchorId="30F472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95pt;height:15.05pt" o:ole="">
            <v:imagedata r:id="rId11" o:title=""/>
          </v:shape>
          <o:OLEObject Type="Embed" ProgID="Equation.DSMT4" ShapeID="_x0000_i1025" DrawAspect="Content" ObjectID="_1641103157" r:id="rId12"/>
        </w:object>
      </w:r>
      <w:r>
        <w:t xml:space="preserve"> to find the value of </w:t>
      </w:r>
      <w:r w:rsidRPr="0017425B">
        <w:rPr>
          <w:i/>
        </w:rPr>
        <w:t>x</w:t>
      </w:r>
      <w:r>
        <w:t>.  Then, find the arc measures.</w:t>
      </w:r>
    </w:p>
    <w:p w14:paraId="5781B6E3" w14:textId="77777777" w:rsidR="00613868" w:rsidRPr="00B7034D" w:rsidRDefault="00613868" w:rsidP="00613868">
      <w:pPr>
        <w:tabs>
          <w:tab w:val="left" w:pos="420"/>
          <w:tab w:val="left" w:pos="2880"/>
          <w:tab w:val="left" w:pos="4896"/>
          <w:tab w:val="left" w:pos="6912"/>
          <w:tab w:val="left" w:pos="8928"/>
        </w:tabs>
        <w:spacing w:line="360" w:lineRule="auto"/>
      </w:pPr>
      <w:r>
        <w:t>1.</w:t>
      </w:r>
      <w:r>
        <w:tab/>
      </w:r>
      <w:r>
        <w:tab/>
      </w:r>
      <w:r>
        <w:tab/>
        <w:t>2.</w:t>
      </w:r>
      <w:r w:rsidRPr="00B7034D">
        <w:t xml:space="preserve"> </w:t>
      </w:r>
      <w:r>
        <w:tab/>
      </w:r>
      <w:r>
        <w:tab/>
      </w:r>
    </w:p>
    <w:p w14:paraId="2651F483" w14:textId="77777777" w:rsidR="00613868" w:rsidRDefault="00613868" w:rsidP="00613868">
      <w:pPr>
        <w:tabs>
          <w:tab w:val="left" w:pos="420"/>
          <w:tab w:val="left" w:pos="2592"/>
          <w:tab w:val="left" w:pos="2880"/>
          <w:tab w:val="left" w:pos="4896"/>
          <w:tab w:val="left" w:pos="5184"/>
          <w:tab w:val="left" w:pos="6912"/>
          <w:tab w:val="left" w:pos="7776"/>
          <w:tab w:val="left" w:pos="8928"/>
        </w:tabs>
        <w:spacing w:line="360" w:lineRule="auto"/>
      </w:pPr>
    </w:p>
    <w:p w14:paraId="311E1B75" w14:textId="77777777" w:rsidR="00613868" w:rsidRDefault="00613868" w:rsidP="00613868">
      <w:pPr>
        <w:tabs>
          <w:tab w:val="left" w:pos="420"/>
          <w:tab w:val="left" w:pos="2592"/>
          <w:tab w:val="left" w:pos="2880"/>
          <w:tab w:val="left" w:pos="4896"/>
          <w:tab w:val="left" w:pos="5184"/>
          <w:tab w:val="left" w:pos="6912"/>
          <w:tab w:val="left" w:pos="7776"/>
          <w:tab w:val="left" w:pos="8928"/>
        </w:tabs>
        <w:spacing w:line="360" w:lineRule="auto"/>
      </w:pPr>
    </w:p>
    <w:p w14:paraId="6B10377C" w14:textId="77777777" w:rsidR="00613868" w:rsidRDefault="00613868" w:rsidP="00613868">
      <w:pPr>
        <w:tabs>
          <w:tab w:val="left" w:pos="420"/>
          <w:tab w:val="left" w:pos="2592"/>
          <w:tab w:val="left" w:pos="2880"/>
          <w:tab w:val="left" w:pos="4896"/>
          <w:tab w:val="left" w:pos="5184"/>
          <w:tab w:val="left" w:pos="5600"/>
          <w:tab w:val="left" w:pos="6912"/>
          <w:tab w:val="left" w:pos="7776"/>
          <w:tab w:val="left" w:pos="8260"/>
          <w:tab w:val="left" w:pos="8928"/>
        </w:tabs>
      </w:pPr>
    </w:p>
    <w:p w14:paraId="682D8409" w14:textId="77777777" w:rsidR="00613868" w:rsidRDefault="00613868" w:rsidP="00613868">
      <w:pPr>
        <w:tabs>
          <w:tab w:val="left" w:pos="420"/>
          <w:tab w:val="left" w:pos="2592"/>
          <w:tab w:val="left" w:pos="2880"/>
          <w:tab w:val="left" w:pos="4896"/>
          <w:tab w:val="left" w:pos="5184"/>
          <w:tab w:val="left" w:pos="5600"/>
          <w:tab w:val="left" w:pos="6912"/>
          <w:tab w:val="left" w:pos="7776"/>
          <w:tab w:val="left" w:pos="8260"/>
          <w:tab w:val="left" w:pos="8928"/>
        </w:tabs>
      </w:pPr>
      <w:r>
        <w:tab/>
        <w:t xml:space="preserve">    </w:t>
      </w:r>
      <w:r w:rsidRPr="0017425B">
        <w:rPr>
          <w:position w:val="-12"/>
        </w:rPr>
        <w:object w:dxaOrig="1060" w:dyaOrig="420" w14:anchorId="2CD76B3D">
          <v:shape id="_x0000_i1026" type="#_x0000_t75" style="width:53.6pt;height:20.95pt" o:ole="">
            <v:imagedata r:id="rId13" o:title=""/>
          </v:shape>
          <o:OLEObject Type="Embed" ProgID="Equation.DSMT4" ShapeID="_x0000_i1026" DrawAspect="Content" ObjectID="_1641103158" r:id="rId14"/>
        </w:object>
      </w:r>
      <w:r>
        <w:tab/>
      </w:r>
      <w:r>
        <w:tab/>
      </w:r>
      <w:r>
        <w:tab/>
        <w:t xml:space="preserve">    </w:t>
      </w:r>
      <w:r w:rsidRPr="0017425B">
        <w:rPr>
          <w:position w:val="-12"/>
        </w:rPr>
        <w:object w:dxaOrig="1080" w:dyaOrig="420" w14:anchorId="5F39C53F">
          <v:shape id="_x0000_i1027" type="#_x0000_t75" style="width:54.4pt;height:20.95pt" o:ole="">
            <v:imagedata r:id="rId15" o:title=""/>
          </v:shape>
          <o:OLEObject Type="Embed" ProgID="Equation.DSMT4" ShapeID="_x0000_i1027" DrawAspect="Content" ObjectID="_1641103159" r:id="rId1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352F2E01" w14:textId="77777777" w:rsidR="00613868" w:rsidRDefault="00613868" w:rsidP="00613868">
      <w:pPr>
        <w:tabs>
          <w:tab w:val="left" w:pos="2592"/>
          <w:tab w:val="left" w:pos="5184"/>
          <w:tab w:val="left" w:pos="7776"/>
        </w:tabs>
        <w:ind w:left="720" w:hanging="720"/>
      </w:pPr>
      <w:r>
        <w:tab/>
      </w:r>
      <w:r w:rsidRPr="0017425B">
        <w:rPr>
          <w:position w:val="-12"/>
        </w:rPr>
        <w:object w:dxaOrig="1080" w:dyaOrig="420" w14:anchorId="4650E3AB">
          <v:shape id="_x0000_i1028" type="#_x0000_t75" style="width:54.4pt;height:20.95pt" o:ole="">
            <v:imagedata r:id="rId15" o:title=""/>
          </v:shape>
          <o:OLEObject Type="Embed" ProgID="Equation.DSMT4" ShapeID="_x0000_i1028" DrawAspect="Content" ObjectID="_1641103160" r:id="rId17"/>
        </w:object>
      </w:r>
      <w:r>
        <w:tab/>
      </w:r>
      <w:r>
        <w:tab/>
      </w:r>
      <w:r w:rsidRPr="0017425B">
        <w:rPr>
          <w:position w:val="-12"/>
        </w:rPr>
        <w:object w:dxaOrig="1040" w:dyaOrig="420" w14:anchorId="283AF289">
          <v:shape id="_x0000_i1029" type="#_x0000_t75" style="width:51.9pt;height:20.95pt" o:ole="">
            <v:imagedata r:id="rId18" o:title=""/>
          </v:shape>
          <o:OLEObject Type="Embed" ProgID="Equation.DSMT4" ShapeID="_x0000_i1029" DrawAspect="Content" ObjectID="_1641103161" r:id="rId19"/>
        </w:object>
      </w:r>
    </w:p>
    <w:p w14:paraId="6E04A2F1" w14:textId="77777777" w:rsidR="00613868" w:rsidRDefault="00613868" w:rsidP="00613868"/>
    <w:p w14:paraId="42EBFBCD" w14:textId="77777777" w:rsidR="00613868" w:rsidRDefault="00613868" w:rsidP="00613868"/>
    <w:p w14:paraId="7227B1E0" w14:textId="77777777" w:rsidR="00613868" w:rsidRDefault="00613868" w:rsidP="00613868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</w:pPr>
      <w:r>
        <w:pict w14:anchorId="78773C52">
          <v:rect id="_x0000_i1030" style="width:511.2pt;height:1pt" o:hralign="center" o:hrstd="t" o:hrnoshade="t" o:hr="t" fillcolor="black" stroked="f"/>
        </w:pict>
      </w:r>
    </w:p>
    <w:p w14:paraId="77DFC65F" w14:textId="77777777" w:rsidR="00613868" w:rsidRDefault="00613868" w:rsidP="00613868">
      <w:r>
        <w:rPr>
          <w:noProof/>
        </w:rPr>
        <w:drawing>
          <wp:anchor distT="0" distB="0" distL="114300" distR="114300" simplePos="0" relativeHeight="251663360" behindDoc="0" locked="0" layoutInCell="1" allowOverlap="1" wp14:anchorId="0EB961DE" wp14:editId="78EC3F50">
            <wp:simplePos x="0" y="0"/>
            <wp:positionH relativeFrom="column">
              <wp:posOffset>3568700</wp:posOffset>
            </wp:positionH>
            <wp:positionV relativeFrom="paragraph">
              <wp:posOffset>110490</wp:posOffset>
            </wp:positionV>
            <wp:extent cx="50165" cy="50165"/>
            <wp:effectExtent l="0" t="0" r="6985" b="6985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65" cy="501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Find the measure of the indicated arc or angle in </w:t>
      </w:r>
      <w:r w:rsidRPr="00596058">
        <w:rPr>
          <w:position w:val="-12"/>
        </w:rPr>
        <w:object w:dxaOrig="499" w:dyaOrig="340" w14:anchorId="645D6C06">
          <v:shape id="_x0000_i1031" type="#_x0000_t75" style="width:25.1pt;height:17.6pt" o:ole="">
            <v:imagedata r:id="rId21" o:title=""/>
          </v:shape>
          <o:OLEObject Type="Embed" ProgID="Equation.DSMT4" ShapeID="_x0000_i1031" DrawAspect="Content" ObjectID="_1641103162" r:id="rId22"/>
        </w:object>
      </w:r>
      <w:r>
        <w:t>.</w:t>
      </w:r>
    </w:p>
    <w:p w14:paraId="5ECA2F35" w14:textId="77777777" w:rsidR="00613868" w:rsidRDefault="00613868" w:rsidP="006138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368"/>
        </w:tabs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02CB2448" wp14:editId="463BA08B">
            <wp:simplePos x="0" y="0"/>
            <wp:positionH relativeFrom="column">
              <wp:posOffset>4753610</wp:posOffset>
            </wp:positionH>
            <wp:positionV relativeFrom="paragraph">
              <wp:posOffset>151130</wp:posOffset>
            </wp:positionV>
            <wp:extent cx="1266825" cy="1291590"/>
            <wp:effectExtent l="0" t="0" r="0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291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5408" behindDoc="0" locked="0" layoutInCell="1" allowOverlap="1" wp14:anchorId="788ACBC9" wp14:editId="7FB8E64F">
            <wp:simplePos x="0" y="0"/>
            <wp:positionH relativeFrom="column">
              <wp:posOffset>2459355</wp:posOffset>
            </wp:positionH>
            <wp:positionV relativeFrom="paragraph">
              <wp:posOffset>167640</wp:posOffset>
            </wp:positionV>
            <wp:extent cx="1266825" cy="1291590"/>
            <wp:effectExtent l="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291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4384" behindDoc="0" locked="0" layoutInCell="1" allowOverlap="1" wp14:anchorId="7368747C" wp14:editId="0949A8C5">
            <wp:simplePos x="0" y="0"/>
            <wp:positionH relativeFrom="column">
              <wp:posOffset>107315</wp:posOffset>
            </wp:positionH>
            <wp:positionV relativeFrom="paragraph">
              <wp:posOffset>167640</wp:posOffset>
            </wp:positionV>
            <wp:extent cx="1266825" cy="1325245"/>
            <wp:effectExtent l="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3252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3. </w:t>
      </w:r>
      <w:r w:rsidRPr="00596058">
        <w:rPr>
          <w:position w:val="-6"/>
        </w:rPr>
        <w:object w:dxaOrig="1180" w:dyaOrig="300" w14:anchorId="3B5213F2">
          <v:shape id="_x0000_i1032" type="#_x0000_t75" style="width:59.45pt;height:15.05pt" o:ole="">
            <v:imagedata r:id="rId26" o:title=""/>
          </v:shape>
          <o:OLEObject Type="Embed" ProgID="Equation.DSMT4" ShapeID="_x0000_i1032" DrawAspect="Content" ObjectID="_1641103163" r:id="rId27"/>
        </w:object>
      </w:r>
      <w:proofErr w:type="gramStart"/>
      <w:r>
        <w:t>_</w:t>
      </w:r>
      <w:r w:rsidRPr="00596058">
        <w:rPr>
          <w:u w:val="single"/>
        </w:rPr>
        <w:t>?</w:t>
      </w:r>
      <w:r>
        <w:t>_</w:t>
      </w:r>
      <w:proofErr w:type="gramEnd"/>
      <w:r>
        <w:tab/>
      </w:r>
      <w:r>
        <w:tab/>
      </w:r>
      <w:r>
        <w:tab/>
        <w:t xml:space="preserve">4. </w:t>
      </w:r>
      <w:r w:rsidRPr="00596058">
        <w:rPr>
          <w:position w:val="-12"/>
        </w:rPr>
        <w:object w:dxaOrig="840" w:dyaOrig="420" w14:anchorId="56D40188">
          <v:shape id="_x0000_i1033" type="#_x0000_t75" style="width:41.85pt;height:20.95pt" o:ole="">
            <v:imagedata r:id="rId28" o:title=""/>
          </v:shape>
          <o:OLEObject Type="Embed" ProgID="Equation.DSMT4" ShapeID="_x0000_i1033" DrawAspect="Content" ObjectID="_1641103164" r:id="rId29"/>
        </w:object>
      </w:r>
      <w:proofErr w:type="gramStart"/>
      <w:r>
        <w:t>_</w:t>
      </w:r>
      <w:r w:rsidRPr="00596058">
        <w:rPr>
          <w:u w:val="single"/>
        </w:rPr>
        <w:t>?</w:t>
      </w:r>
      <w:r>
        <w:t>_</w:t>
      </w:r>
      <w:proofErr w:type="gramEnd"/>
      <w:r>
        <w:tab/>
      </w:r>
      <w:r>
        <w:tab/>
      </w:r>
      <w:r>
        <w:tab/>
        <w:t xml:space="preserve">5. </w:t>
      </w:r>
      <w:r w:rsidRPr="00596058">
        <w:rPr>
          <w:position w:val="-6"/>
        </w:rPr>
        <w:object w:dxaOrig="1180" w:dyaOrig="300" w14:anchorId="1E4B9759">
          <v:shape id="_x0000_i1034" type="#_x0000_t75" style="width:59.45pt;height:15.05pt" o:ole="">
            <v:imagedata r:id="rId26" o:title=""/>
          </v:shape>
          <o:OLEObject Type="Embed" ProgID="Equation.DSMT4" ShapeID="_x0000_i1034" DrawAspect="Content" ObjectID="_1641103165" r:id="rId30"/>
        </w:object>
      </w:r>
      <w:r>
        <w:t>_</w:t>
      </w:r>
      <w:r w:rsidRPr="00596058">
        <w:rPr>
          <w:u w:val="single"/>
        </w:rPr>
        <w:t>?</w:t>
      </w:r>
      <w:r>
        <w:t>_</w:t>
      </w:r>
      <w:r>
        <w:tab/>
      </w:r>
    </w:p>
    <w:p w14:paraId="0D81F879" w14:textId="77777777" w:rsidR="00613868" w:rsidRDefault="00613868" w:rsidP="00613868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4E25E2DE" w14:textId="77777777" w:rsidR="00613868" w:rsidRDefault="00613868" w:rsidP="00613868"/>
    <w:p w14:paraId="1E7D3F3C" w14:textId="77777777" w:rsidR="00613868" w:rsidRDefault="00613868" w:rsidP="00613868"/>
    <w:p w14:paraId="45EF9971" w14:textId="77777777" w:rsidR="00613868" w:rsidRDefault="00613868" w:rsidP="00613868"/>
    <w:p w14:paraId="13DE6A2E" w14:textId="77777777" w:rsidR="00613868" w:rsidRDefault="00613868" w:rsidP="00613868"/>
    <w:p w14:paraId="569C304A" w14:textId="77777777" w:rsidR="00613868" w:rsidRDefault="00613868" w:rsidP="00613868"/>
    <w:p w14:paraId="40F56EF5" w14:textId="77777777" w:rsidR="00613868" w:rsidRDefault="00613868" w:rsidP="00613868">
      <w:pPr>
        <w:tabs>
          <w:tab w:val="left" w:pos="2592"/>
          <w:tab w:val="left" w:pos="5184"/>
          <w:tab w:val="left" w:pos="7776"/>
        </w:tabs>
        <w:ind w:left="720" w:hanging="720"/>
      </w:pPr>
    </w:p>
    <w:p w14:paraId="22AE924F" w14:textId="77777777" w:rsidR="00613868" w:rsidRDefault="00613868" w:rsidP="00613868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</w:pPr>
      <w:r>
        <w:pict w14:anchorId="54F9FC1C">
          <v:rect id="_x0000_i1035" style="width:511.2pt;height:1pt" o:hralign="center" o:hrstd="t" o:hrnoshade="t" o:hr="t" fillcolor="black" stroked="f"/>
        </w:pict>
      </w:r>
    </w:p>
    <w:p w14:paraId="1E2FAA5B" w14:textId="77777777" w:rsidR="00613868" w:rsidRDefault="00613868" w:rsidP="00613868">
      <w:pPr>
        <w:tabs>
          <w:tab w:val="left" w:pos="2592"/>
          <w:tab w:val="left" w:pos="5184"/>
          <w:tab w:val="left" w:pos="7776"/>
        </w:tabs>
        <w:ind w:left="720" w:hanging="720"/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12E6CD36" wp14:editId="3B5B407F">
            <wp:simplePos x="0" y="0"/>
            <wp:positionH relativeFrom="column">
              <wp:posOffset>4757420</wp:posOffset>
            </wp:positionH>
            <wp:positionV relativeFrom="paragraph">
              <wp:posOffset>186055</wp:posOffset>
            </wp:positionV>
            <wp:extent cx="1350645" cy="1334135"/>
            <wp:effectExtent l="0" t="0" r="0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0645" cy="13341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7456" behindDoc="0" locked="0" layoutInCell="1" allowOverlap="1" wp14:anchorId="36C62499" wp14:editId="6A76E0F7">
            <wp:simplePos x="0" y="0"/>
            <wp:positionH relativeFrom="column">
              <wp:posOffset>2623820</wp:posOffset>
            </wp:positionH>
            <wp:positionV relativeFrom="paragraph">
              <wp:posOffset>186055</wp:posOffset>
            </wp:positionV>
            <wp:extent cx="1585595" cy="1409065"/>
            <wp:effectExtent l="0" t="0" r="0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5595" cy="1409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Find the value of each variable.</w:t>
      </w:r>
    </w:p>
    <w:p w14:paraId="25A72DBE" w14:textId="77777777" w:rsidR="00613868" w:rsidRDefault="00613868" w:rsidP="00613868">
      <w:pPr>
        <w:tabs>
          <w:tab w:val="left" w:pos="2592"/>
          <w:tab w:val="left" w:pos="5184"/>
          <w:tab w:val="left" w:pos="7776"/>
        </w:tabs>
        <w:ind w:left="720" w:hanging="720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6DA14655" wp14:editId="5F142C94">
            <wp:simplePos x="0" y="0"/>
            <wp:positionH relativeFrom="column">
              <wp:posOffset>241300</wp:posOffset>
            </wp:positionH>
            <wp:positionV relativeFrom="paragraph">
              <wp:posOffset>52070</wp:posOffset>
            </wp:positionV>
            <wp:extent cx="1426210" cy="1434465"/>
            <wp:effectExtent l="0" t="0" r="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210" cy="14344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9928CD8" w14:textId="77777777" w:rsidR="00613868" w:rsidRDefault="00613868" w:rsidP="00613868">
      <w:pPr>
        <w:tabs>
          <w:tab w:val="left" w:pos="2592"/>
          <w:tab w:val="left" w:pos="5184"/>
          <w:tab w:val="left" w:pos="7776"/>
        </w:tabs>
        <w:ind w:left="720" w:hanging="720"/>
      </w:pPr>
      <w:r>
        <w:t>6.</w:t>
      </w:r>
      <w:r>
        <w:tab/>
      </w:r>
      <w:r>
        <w:tab/>
        <w:t xml:space="preserve">               7.  </w:t>
      </w:r>
      <w:r>
        <w:tab/>
        <w:t xml:space="preserve">                            8. </w:t>
      </w:r>
    </w:p>
    <w:p w14:paraId="26320480" w14:textId="77777777" w:rsidR="00613868" w:rsidRDefault="00613868" w:rsidP="00613868">
      <w:pPr>
        <w:tabs>
          <w:tab w:val="left" w:pos="2592"/>
          <w:tab w:val="left" w:pos="5184"/>
          <w:tab w:val="left" w:pos="7776"/>
        </w:tabs>
        <w:ind w:left="720" w:hanging="720"/>
      </w:pPr>
    </w:p>
    <w:p w14:paraId="67E367A8" w14:textId="77777777" w:rsidR="00613868" w:rsidRDefault="00613868" w:rsidP="00613868">
      <w:pPr>
        <w:tabs>
          <w:tab w:val="left" w:pos="2592"/>
          <w:tab w:val="left" w:pos="5184"/>
          <w:tab w:val="left" w:pos="7776"/>
        </w:tabs>
        <w:ind w:left="720" w:hanging="720"/>
      </w:pPr>
    </w:p>
    <w:p w14:paraId="1A0C8AF9" w14:textId="77777777" w:rsidR="00613868" w:rsidRDefault="00613868" w:rsidP="00613868">
      <w:pPr>
        <w:tabs>
          <w:tab w:val="left" w:pos="2592"/>
          <w:tab w:val="left" w:pos="5184"/>
          <w:tab w:val="left" w:pos="7776"/>
        </w:tabs>
        <w:ind w:left="720" w:hanging="720"/>
      </w:pPr>
    </w:p>
    <w:p w14:paraId="6E3C3E5B" w14:textId="77777777" w:rsidR="00613868" w:rsidRDefault="00613868" w:rsidP="00613868">
      <w:pPr>
        <w:tabs>
          <w:tab w:val="left" w:pos="2592"/>
          <w:tab w:val="left" w:pos="5184"/>
          <w:tab w:val="left" w:pos="7776"/>
        </w:tabs>
        <w:ind w:left="720" w:hanging="720"/>
      </w:pPr>
    </w:p>
    <w:p w14:paraId="18312957" w14:textId="77777777" w:rsidR="00613868" w:rsidRDefault="00613868" w:rsidP="00613868">
      <w:pPr>
        <w:tabs>
          <w:tab w:val="left" w:pos="2592"/>
          <w:tab w:val="left" w:pos="5184"/>
          <w:tab w:val="left" w:pos="7776"/>
        </w:tabs>
        <w:ind w:left="720" w:hanging="720"/>
      </w:pPr>
    </w:p>
    <w:p w14:paraId="310BA0E2" w14:textId="77777777" w:rsidR="00613868" w:rsidRDefault="00613868" w:rsidP="00613868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</w:pPr>
      <w:r>
        <w:pict w14:anchorId="2E96FD7A">
          <v:rect id="_x0000_i1036" style="width:511.2pt;height:1pt" o:hralign="center" o:hrstd="t" o:hrnoshade="t" o:hr="t" fillcolor="black" stroked="f"/>
        </w:pict>
      </w:r>
    </w:p>
    <w:p w14:paraId="2627D35F" w14:textId="77777777" w:rsidR="00613868" w:rsidRDefault="00613868" w:rsidP="00613868">
      <w:pPr>
        <w:tabs>
          <w:tab w:val="left" w:pos="2592"/>
          <w:tab w:val="left" w:pos="5184"/>
          <w:tab w:val="left" w:pos="7776"/>
        </w:tabs>
        <w:ind w:left="720" w:hanging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BA7070D" wp14:editId="21C628F5">
                <wp:simplePos x="0" y="0"/>
                <wp:positionH relativeFrom="column">
                  <wp:posOffset>4866005</wp:posOffset>
                </wp:positionH>
                <wp:positionV relativeFrom="paragraph">
                  <wp:posOffset>9525</wp:posOffset>
                </wp:positionV>
                <wp:extent cx="1741170" cy="1186815"/>
                <wp:effectExtent l="0" t="635" r="0" b="3175"/>
                <wp:wrapNone/>
                <wp:docPr id="2" name="Text Box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1170" cy="1186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E861272" w14:textId="77777777" w:rsidR="00613868" w:rsidRDefault="00613868" w:rsidP="0061386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7C6F6FA" wp14:editId="76FD9B2D">
                                  <wp:extent cx="1513205" cy="1099185"/>
                                  <wp:effectExtent l="0" t="0" r="0" b="5715"/>
                                  <wp:docPr id="14" name="Picture 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13205" cy="10991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0BA7070D" id="_x0000_t202" coordsize="21600,21600" o:spt="202" path="m,l,21600r21600,l21600,xe">
                <v:stroke joinstyle="miter"/>
                <v:path gradientshapeok="t" o:connecttype="rect"/>
              </v:shapetype>
              <v:shape id="Text Box 72" o:spid="_x0000_s1026" type="#_x0000_t202" style="position:absolute;left:0;text-align:left;margin-left:383.15pt;margin-top:.75pt;width:137.1pt;height:93.45pt;z-index:2516725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" filled="f" stroked="f">
                <v:textbox style="mso-fit-shape-to-text:t">
                  <w:txbxContent>
                    <w:p w14:paraId="3E861272" w14:textId="77777777" w:rsidR="00613868" w:rsidRDefault="00613868" w:rsidP="00613868">
                      <w:r>
                        <w:rPr>
                          <w:noProof/>
                        </w:rPr>
                        <w:drawing>
                          <wp:inline distT="0" distB="0" distL="0" distR="0" wp14:anchorId="07C6F6FA" wp14:editId="76FD9B2D">
                            <wp:extent cx="1513205" cy="1099185"/>
                            <wp:effectExtent l="0" t="0" r="0" b="5715"/>
                            <wp:docPr id="14" name="Picture 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13205" cy="10991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A1E116D" wp14:editId="7E8F54F1">
                <wp:simplePos x="0" y="0"/>
                <wp:positionH relativeFrom="column">
                  <wp:posOffset>30480</wp:posOffset>
                </wp:positionH>
                <wp:positionV relativeFrom="paragraph">
                  <wp:posOffset>-8255</wp:posOffset>
                </wp:positionV>
                <wp:extent cx="1565910" cy="1367790"/>
                <wp:effectExtent l="0" t="1905" r="0" b="1905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65910" cy="1367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671AA9F" w14:textId="77777777" w:rsidR="00613868" w:rsidRDefault="00613868" w:rsidP="0061386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A36FCB0" wp14:editId="2A88E925">
                                  <wp:extent cx="1382395" cy="1273810"/>
                                  <wp:effectExtent l="0" t="0" r="8255" b="2540"/>
                                  <wp:docPr id="16" name="Pictur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82395" cy="12738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1E116D" id="Text Box 2" o:spid="_x0000_s1027" type="#_x0000_t202" style="position:absolute;left:0;text-align:left;margin-left:2.4pt;margin-top:-.65pt;width:123.3pt;height:107.7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BaartQIAAL8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" filled="f" stroked="f">
                <v:textbox style="mso-fit-shape-to-text:t">
                  <w:txbxContent>
                    <w:p w14:paraId="6671AA9F" w14:textId="77777777" w:rsidR="00613868" w:rsidRDefault="00613868" w:rsidP="00613868">
                      <w:r>
                        <w:rPr>
                          <w:noProof/>
                        </w:rPr>
                        <w:drawing>
                          <wp:inline distT="0" distB="0" distL="0" distR="0" wp14:anchorId="7A36FCB0" wp14:editId="2A88E925">
                            <wp:extent cx="1382395" cy="1273810"/>
                            <wp:effectExtent l="0" t="0" r="8255" b="2540"/>
                            <wp:docPr id="16" name="Picture 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82395" cy="12738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70528" behindDoc="0" locked="0" layoutInCell="1" allowOverlap="1" wp14:anchorId="5BBA934A" wp14:editId="1FB173E6">
            <wp:simplePos x="0" y="0"/>
            <wp:positionH relativeFrom="column">
              <wp:posOffset>2667000</wp:posOffset>
            </wp:positionH>
            <wp:positionV relativeFrom="paragraph">
              <wp:posOffset>-36830</wp:posOffset>
            </wp:positionV>
            <wp:extent cx="1511300" cy="1218565"/>
            <wp:effectExtent l="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12185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9.  </w:t>
      </w:r>
      <w:r>
        <w:tab/>
      </w:r>
      <w:r>
        <w:tab/>
        <w:t xml:space="preserve">               10. </w:t>
      </w:r>
      <w:r>
        <w:tab/>
        <w:t xml:space="preserve">                             11.   </w:t>
      </w:r>
    </w:p>
    <w:p w14:paraId="60E4B21C" w14:textId="77777777" w:rsidR="00613868" w:rsidRDefault="00613868" w:rsidP="00613868">
      <w:pPr>
        <w:tabs>
          <w:tab w:val="left" w:pos="2592"/>
          <w:tab w:val="left" w:pos="5184"/>
          <w:tab w:val="left" w:pos="7776"/>
        </w:tabs>
        <w:ind w:left="720" w:hanging="720"/>
      </w:pPr>
    </w:p>
    <w:p w14:paraId="4091CAC4" w14:textId="77777777" w:rsidR="00613868" w:rsidRDefault="00613868" w:rsidP="00613868">
      <w:pPr>
        <w:tabs>
          <w:tab w:val="left" w:pos="2592"/>
          <w:tab w:val="left" w:pos="5184"/>
          <w:tab w:val="left" w:pos="7776"/>
        </w:tabs>
        <w:ind w:left="720" w:hanging="720"/>
      </w:pPr>
    </w:p>
    <w:p w14:paraId="341C9EF1" w14:textId="77777777" w:rsidR="00613868" w:rsidRDefault="00613868" w:rsidP="00613868">
      <w:pPr>
        <w:tabs>
          <w:tab w:val="left" w:pos="2592"/>
          <w:tab w:val="left" w:pos="5184"/>
          <w:tab w:val="left" w:pos="7776"/>
        </w:tabs>
        <w:ind w:left="720" w:hanging="720"/>
      </w:pPr>
    </w:p>
    <w:p w14:paraId="490A3FF1" w14:textId="77777777" w:rsidR="00613868" w:rsidRDefault="00613868" w:rsidP="00613868">
      <w:pPr>
        <w:spacing w:line="360" w:lineRule="auto"/>
      </w:pPr>
    </w:p>
    <w:p w14:paraId="2943E9D4" w14:textId="77777777" w:rsidR="00613868" w:rsidRDefault="00613868" w:rsidP="00613868">
      <w:pPr>
        <w:spacing w:line="360" w:lineRule="auto"/>
      </w:pPr>
    </w:p>
    <w:p w14:paraId="2D6E255C" w14:textId="77777777" w:rsidR="00613868" w:rsidRDefault="00613868" w:rsidP="00613868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</w:pPr>
      <w:r>
        <w:pict w14:anchorId="5E85C3B1">
          <v:rect id="_x0000_i1037" style="width:511.2pt;height:1pt" o:hralign="center" o:hrstd="t" o:hrnoshade="t" o:hr="t" fillcolor="black" stroked="f"/>
        </w:pict>
      </w:r>
    </w:p>
    <w:p w14:paraId="759C0EDD" w14:textId="77777777" w:rsidR="00613868" w:rsidRDefault="00613868" w:rsidP="00613868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</w:pPr>
      <w:r>
        <w:lastRenderedPageBreak/>
        <w:pict w14:anchorId="4CB14274">
          <v:rect id="_x0000_i1038" style="width:511.2pt;height:1pt" o:hralign="center" o:hrstd="t" o:hrnoshade="t" o:hr="t" fillcolor="black" stroked="f"/>
        </w:pict>
      </w:r>
    </w:p>
    <w:p w14:paraId="7EF32952" w14:textId="77777777" w:rsidR="00613868" w:rsidRDefault="00613868" w:rsidP="00613868">
      <w:pPr>
        <w:tabs>
          <w:tab w:val="left" w:pos="2592"/>
          <w:tab w:val="left" w:pos="5184"/>
          <w:tab w:val="left" w:pos="7776"/>
        </w:tabs>
        <w:ind w:left="720" w:hanging="72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2BD4687" wp14:editId="42478E59">
            <wp:simplePos x="0" y="0"/>
            <wp:positionH relativeFrom="column">
              <wp:posOffset>-14605</wp:posOffset>
            </wp:positionH>
            <wp:positionV relativeFrom="paragraph">
              <wp:posOffset>62865</wp:posOffset>
            </wp:positionV>
            <wp:extent cx="1609725" cy="162877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628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12. Find the </w:t>
      </w:r>
      <w:r w:rsidRPr="003C0C95">
        <w:rPr>
          <w:b/>
          <w:u w:val="single"/>
        </w:rPr>
        <w:t>area</w:t>
      </w:r>
      <w:r>
        <w:t xml:space="preserve"> and </w:t>
      </w:r>
      <w:r>
        <w:rPr>
          <w:b/>
          <w:u w:val="single"/>
        </w:rPr>
        <w:t>arc length</w:t>
      </w:r>
      <w:r>
        <w:t xml:space="preserve"> of the shaded region.</w:t>
      </w:r>
    </w:p>
    <w:p w14:paraId="51852480" w14:textId="77777777" w:rsidR="00613868" w:rsidRDefault="00613868" w:rsidP="00613868">
      <w:pPr>
        <w:tabs>
          <w:tab w:val="left" w:pos="2592"/>
          <w:tab w:val="left" w:pos="5184"/>
          <w:tab w:val="left" w:pos="7776"/>
        </w:tabs>
        <w:ind w:left="720" w:hanging="720"/>
      </w:pPr>
      <w:r>
        <w:tab/>
      </w:r>
      <w:r>
        <w:tab/>
      </w:r>
    </w:p>
    <w:p w14:paraId="7BD62A1F" w14:textId="77777777" w:rsidR="00613868" w:rsidRDefault="00613868" w:rsidP="00613868">
      <w:pPr>
        <w:tabs>
          <w:tab w:val="left" w:pos="2592"/>
          <w:tab w:val="left" w:pos="5184"/>
          <w:tab w:val="left" w:pos="7776"/>
        </w:tabs>
        <w:ind w:left="720" w:hanging="720"/>
      </w:pPr>
    </w:p>
    <w:p w14:paraId="621AEF7B" w14:textId="77777777" w:rsidR="00613868" w:rsidRDefault="00613868" w:rsidP="00613868">
      <w:pPr>
        <w:tabs>
          <w:tab w:val="left" w:pos="2592"/>
          <w:tab w:val="left" w:pos="5184"/>
          <w:tab w:val="left" w:pos="7776"/>
        </w:tabs>
        <w:ind w:left="720" w:hanging="720"/>
      </w:pPr>
    </w:p>
    <w:p w14:paraId="3E622437" w14:textId="77777777" w:rsidR="00613868" w:rsidRDefault="00613868" w:rsidP="00613868">
      <w:pPr>
        <w:tabs>
          <w:tab w:val="left" w:pos="2592"/>
          <w:tab w:val="left" w:pos="5184"/>
          <w:tab w:val="left" w:pos="7776"/>
        </w:tabs>
        <w:ind w:left="720" w:hanging="720"/>
      </w:pPr>
    </w:p>
    <w:p w14:paraId="56142659" w14:textId="77777777" w:rsidR="00613868" w:rsidRDefault="00613868" w:rsidP="00613868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</w:pPr>
    </w:p>
    <w:p w14:paraId="5E101266" w14:textId="77777777" w:rsidR="00613868" w:rsidRDefault="00613868" w:rsidP="00613868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</w:pPr>
    </w:p>
    <w:p w14:paraId="299ECCBD" w14:textId="77777777" w:rsidR="00613868" w:rsidRDefault="00613868" w:rsidP="00613868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</w:pPr>
    </w:p>
    <w:p w14:paraId="4C2147E6" w14:textId="77777777" w:rsidR="00613868" w:rsidRDefault="00613868" w:rsidP="00613868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</w:pPr>
      <w:r>
        <w:pict w14:anchorId="5D66BDEB">
          <v:rect id="_x0000_i1039" style="width:511.2pt;height:1pt" o:hralign="center" o:hrstd="t" o:hrnoshade="t" o:hr="t" fillcolor="black" stroked="f"/>
        </w:pict>
      </w:r>
    </w:p>
    <w:p w14:paraId="33D02935" w14:textId="77777777" w:rsidR="00613868" w:rsidRDefault="00613868" w:rsidP="00613868">
      <w:pPr>
        <w:tabs>
          <w:tab w:val="left" w:pos="2592"/>
          <w:tab w:val="left" w:pos="5184"/>
          <w:tab w:val="left" w:pos="7776"/>
        </w:tabs>
        <w:ind w:left="560" w:hanging="560"/>
      </w:pPr>
      <w:r>
        <w:t xml:space="preserve">13.  The area of one piece of pizza is </w:t>
      </w:r>
      <w:r w:rsidRPr="00A20F7F">
        <w:rPr>
          <w:position w:val="-12"/>
        </w:rPr>
        <w:object w:dxaOrig="740" w:dyaOrig="380" w14:anchorId="4990D7CE">
          <v:shape id="_x0000_i1040" type="#_x0000_t75" style="width:36.85pt;height:18.4pt" o:ole="">
            <v:imagedata r:id="rId38" o:title=""/>
          </v:shape>
          <o:OLEObject Type="Embed" ProgID="Equation.DSMT4" ShapeID="_x0000_i1040" DrawAspect="Content" ObjectID="_1641103166" r:id="rId39"/>
        </w:object>
      </w:r>
      <w:r>
        <w:t>.  The pizza is cut into eighths.  Find the radius of the pizza pie.</w:t>
      </w:r>
    </w:p>
    <w:p w14:paraId="53C9AA3F" w14:textId="77777777" w:rsidR="00613868" w:rsidRDefault="00613868" w:rsidP="00613868">
      <w:pPr>
        <w:tabs>
          <w:tab w:val="left" w:pos="2592"/>
          <w:tab w:val="left" w:pos="5184"/>
          <w:tab w:val="left" w:pos="7776"/>
        </w:tabs>
        <w:ind w:left="720" w:hanging="720"/>
      </w:pPr>
    </w:p>
    <w:p w14:paraId="7A95247A" w14:textId="77777777" w:rsidR="00613868" w:rsidRDefault="00613868" w:rsidP="00613868">
      <w:pPr>
        <w:tabs>
          <w:tab w:val="left" w:pos="2592"/>
          <w:tab w:val="left" w:pos="5184"/>
          <w:tab w:val="left" w:pos="7776"/>
        </w:tabs>
        <w:ind w:left="720" w:hanging="720"/>
      </w:pPr>
    </w:p>
    <w:p w14:paraId="46A5443F" w14:textId="77777777" w:rsidR="00613868" w:rsidRDefault="00613868" w:rsidP="00613868">
      <w:pPr>
        <w:tabs>
          <w:tab w:val="left" w:pos="2592"/>
          <w:tab w:val="left" w:pos="5184"/>
          <w:tab w:val="left" w:pos="7776"/>
        </w:tabs>
        <w:ind w:left="720" w:hanging="720"/>
      </w:pPr>
    </w:p>
    <w:p w14:paraId="4D37FC54" w14:textId="77777777" w:rsidR="00613868" w:rsidRDefault="00613868" w:rsidP="00613868">
      <w:pPr>
        <w:tabs>
          <w:tab w:val="left" w:pos="2592"/>
          <w:tab w:val="left" w:pos="5184"/>
          <w:tab w:val="left" w:pos="7776"/>
        </w:tabs>
        <w:ind w:left="720" w:hanging="720"/>
      </w:pPr>
    </w:p>
    <w:p w14:paraId="77D7FB61" w14:textId="77777777" w:rsidR="00613868" w:rsidRDefault="00613868" w:rsidP="00613868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</w:pPr>
      <w:r>
        <w:pict w14:anchorId="54B3E834">
          <v:rect id="_x0000_i1041" style="width:511.2pt;height:1pt" o:hralign="center" o:hrstd="t" o:hrnoshade="t" o:hr="t" fillcolor="black" stroked="f"/>
        </w:pict>
      </w:r>
    </w:p>
    <w:p w14:paraId="33D3A26A" w14:textId="77777777" w:rsidR="00613868" w:rsidRDefault="00613868" w:rsidP="00613868">
      <w:r>
        <w:t xml:space="preserve">14.  Determine the radius of the circle with a circumference of </w:t>
      </w:r>
      <w:r w:rsidRPr="00A20F7F">
        <w:rPr>
          <w:position w:val="-12"/>
        </w:rPr>
        <w:object w:dxaOrig="960" w:dyaOrig="380" w14:anchorId="14E00216">
          <v:shape id="_x0000_i1042" type="#_x0000_t75" style="width:47.7pt;height:18.4pt" o:ole="">
            <v:imagedata r:id="rId40" o:title=""/>
          </v:shape>
          <o:OLEObject Type="Embed" ProgID="Equation.DSMT4" ShapeID="_x0000_i1042" DrawAspect="Content" ObjectID="_1641103167" r:id="rId41"/>
        </w:object>
      </w:r>
      <w:r>
        <w:t xml:space="preserve">.  Use the radius to </w:t>
      </w:r>
    </w:p>
    <w:p w14:paraId="590A7ED1" w14:textId="77777777" w:rsidR="00613868" w:rsidRDefault="00613868" w:rsidP="00613868">
      <w:r>
        <w:t xml:space="preserve">      then find the area.    </w:t>
      </w:r>
    </w:p>
    <w:p w14:paraId="02B00E9E" w14:textId="77777777" w:rsidR="00613868" w:rsidRDefault="00613868" w:rsidP="00613868"/>
    <w:p w14:paraId="372D6C16" w14:textId="77777777" w:rsidR="00613868" w:rsidRDefault="00613868" w:rsidP="00613868"/>
    <w:p w14:paraId="649853AC" w14:textId="77777777" w:rsidR="00613868" w:rsidRDefault="00613868" w:rsidP="00613868"/>
    <w:p w14:paraId="42CEC97F" w14:textId="77777777" w:rsidR="00613868" w:rsidRDefault="00613868" w:rsidP="00613868"/>
    <w:p w14:paraId="1214E914" w14:textId="77777777" w:rsidR="00613868" w:rsidRDefault="00613868" w:rsidP="00613868">
      <w:r>
        <w:pict w14:anchorId="70BCCEBF">
          <v:rect id="_x0000_i1043" style="width:511.2pt;height:1pt" o:hralign="center" o:hrstd="t" o:hrnoshade="t" o:hr="t" fillcolor="black" stroked="f"/>
        </w:pict>
      </w:r>
    </w:p>
    <w:p w14:paraId="473E52DF" w14:textId="77777777" w:rsidR="00613868" w:rsidRDefault="00613868" w:rsidP="00613868">
      <w:r>
        <w:t xml:space="preserve">15.  </w:t>
      </w:r>
      <w:r w:rsidRPr="00F26687">
        <w:t xml:space="preserve">A sprinkler system can shoot water at </w:t>
      </w:r>
      <w:proofErr w:type="gramStart"/>
      <w:r w:rsidRPr="00F26687">
        <w:t>a distance of 15</w:t>
      </w:r>
      <w:proofErr w:type="gramEnd"/>
      <w:r w:rsidRPr="00F26687">
        <w:t xml:space="preserve"> yards.  It is set up to rotate </w:t>
      </w:r>
    </w:p>
    <w:p w14:paraId="3CFE0E1A" w14:textId="77777777" w:rsidR="00613868" w:rsidRDefault="00613868" w:rsidP="00613868">
      <w:r>
        <w:t xml:space="preserve">       </w:t>
      </w:r>
      <w:r w:rsidRPr="00F26687">
        <w:t>240 degrees.  How much area of the yard is covered by the sprinkler?</w:t>
      </w:r>
    </w:p>
    <w:p w14:paraId="796FD428" w14:textId="77777777" w:rsidR="00613868" w:rsidRDefault="00613868" w:rsidP="00613868"/>
    <w:p w14:paraId="522B0521" w14:textId="77777777" w:rsidR="00613868" w:rsidRDefault="00613868" w:rsidP="00613868"/>
    <w:p w14:paraId="5770B3E7" w14:textId="77777777" w:rsidR="00613868" w:rsidRDefault="00613868" w:rsidP="00613868"/>
    <w:p w14:paraId="19B29ADC" w14:textId="77777777" w:rsidR="00613868" w:rsidRDefault="00613868" w:rsidP="00613868"/>
    <w:p w14:paraId="73EB99A6" w14:textId="77777777" w:rsidR="00613868" w:rsidRPr="00F26687" w:rsidRDefault="00613868" w:rsidP="00613868"/>
    <w:p w14:paraId="30726A32" w14:textId="77777777" w:rsidR="00613868" w:rsidRPr="00F26687" w:rsidRDefault="00613868" w:rsidP="00613868">
      <w:r>
        <w:pict w14:anchorId="16545D8A">
          <v:rect id="_x0000_i1044" style="width:511.2pt;height:1pt" o:hralign="center" o:hrstd="t" o:hrnoshade="t" o:hr="t" fillcolor="black" stroked="f"/>
        </w:pict>
      </w:r>
    </w:p>
    <w:p w14:paraId="3060C16E" w14:textId="77777777" w:rsidR="00613868" w:rsidRPr="00F26687" w:rsidRDefault="00613868" w:rsidP="00613868">
      <w:pPr>
        <w:numPr>
          <w:ilvl w:val="0"/>
          <w:numId w:val="1"/>
        </w:numPr>
        <w:spacing w:line="276" w:lineRule="auto"/>
        <w:ind w:left="450" w:hanging="450"/>
      </w:pPr>
      <w:r w:rsidRPr="00F26687">
        <w:t>The clock in our classroom has a radius of 9 inches.  If it’s 4:00, find the arc length and area of the sector for this time.</w:t>
      </w:r>
    </w:p>
    <w:p w14:paraId="0AE95475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</w:p>
    <w:p w14:paraId="3459C886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</w:p>
    <w:p w14:paraId="736E831C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</w:p>
    <w:p w14:paraId="71A8BF7B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</w:p>
    <w:p w14:paraId="71C6CAB1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</w:p>
    <w:p w14:paraId="725ACFA0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</w:p>
    <w:p w14:paraId="20DC198C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</w:p>
    <w:p w14:paraId="36CCE368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</w:p>
    <w:p w14:paraId="6D3CD48F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  <w:r>
        <w:lastRenderedPageBreak/>
        <w:pict w14:anchorId="3D953D31">
          <v:rect id="_x0000_i1045" style="width:511.2pt;height:1pt" o:hralign="center" o:hrstd="t" o:hrnoshade="t" o:hr="t" fillcolor="black" stroked="f"/>
        </w:pict>
      </w:r>
    </w:p>
    <w:p w14:paraId="51B3729A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  <w:rPr>
          <w:noProof/>
        </w:rPr>
      </w:pPr>
      <w:r>
        <w:t xml:space="preserve">17.  </w:t>
      </w:r>
      <w:r>
        <w:rPr>
          <w:noProof/>
        </w:rPr>
        <w:t>Find AB</w:t>
      </w:r>
      <w:r>
        <w:rPr>
          <w:noProof/>
        </w:rPr>
        <w:tab/>
      </w:r>
      <w:r>
        <w:rPr>
          <w:noProof/>
        </w:rPr>
        <w:tab/>
        <w:t>18.  Find TV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>19.  Find PQ</w:t>
      </w:r>
    </w:p>
    <w:p w14:paraId="6C405323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noProof/>
        </w:rPr>
        <w:drawing>
          <wp:anchor distT="0" distB="0" distL="114300" distR="114300" simplePos="0" relativeHeight="251675648" behindDoc="1" locked="0" layoutInCell="1" allowOverlap="1" wp14:anchorId="4FD08584" wp14:editId="0D9EF1F9">
            <wp:simplePos x="0" y="0"/>
            <wp:positionH relativeFrom="column">
              <wp:posOffset>4840605</wp:posOffset>
            </wp:positionH>
            <wp:positionV relativeFrom="paragraph">
              <wp:posOffset>83185</wp:posOffset>
            </wp:positionV>
            <wp:extent cx="1503045" cy="1133475"/>
            <wp:effectExtent l="0" t="0" r="1905" b="9525"/>
            <wp:wrapNone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04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4624" behindDoc="1" locked="0" layoutInCell="1" allowOverlap="1" wp14:anchorId="25B588D8" wp14:editId="404F8077">
            <wp:simplePos x="0" y="0"/>
            <wp:positionH relativeFrom="column">
              <wp:posOffset>3810</wp:posOffset>
            </wp:positionH>
            <wp:positionV relativeFrom="paragraph">
              <wp:posOffset>26035</wp:posOffset>
            </wp:positionV>
            <wp:extent cx="1293495" cy="1240790"/>
            <wp:effectExtent l="0" t="0" r="1905" b="0"/>
            <wp:wrapNone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3495" cy="1240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3600" behindDoc="1" locked="0" layoutInCell="1" allowOverlap="1" wp14:anchorId="45001F56" wp14:editId="30BEF25F">
            <wp:simplePos x="0" y="0"/>
            <wp:positionH relativeFrom="column">
              <wp:posOffset>2183130</wp:posOffset>
            </wp:positionH>
            <wp:positionV relativeFrom="paragraph">
              <wp:posOffset>83185</wp:posOffset>
            </wp:positionV>
            <wp:extent cx="1687195" cy="1247775"/>
            <wp:effectExtent l="0" t="0" r="8255" b="9525"/>
            <wp:wrapNone/>
            <wp:docPr id="9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7195" cy="1247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7AC253B5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</w:p>
    <w:p w14:paraId="0C123979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</w:p>
    <w:p w14:paraId="32338E08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</w:p>
    <w:p w14:paraId="7EDC8FC9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</w:p>
    <w:p w14:paraId="6E850BC7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</w:p>
    <w:p w14:paraId="0121B194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</w:p>
    <w:p w14:paraId="04A63DFB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</w:p>
    <w:p w14:paraId="78A47709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</w:p>
    <w:p w14:paraId="58778A17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</w:p>
    <w:p w14:paraId="7CF96BA5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  <w:r>
        <w:pict w14:anchorId="70825521">
          <v:rect id="_x0000_i1046" style="width:511.2pt;height:1pt" o:hralign="center" o:hrstd="t" o:hrnoshade="t" o:hr="t" fillcolor="black" stroked="f"/>
        </w:pict>
      </w:r>
    </w:p>
    <w:p w14:paraId="07A38A3D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  <w:r>
        <w:rPr>
          <w:noProof/>
        </w:rPr>
        <w:drawing>
          <wp:anchor distT="0" distB="0" distL="114300" distR="114300" simplePos="0" relativeHeight="251676672" behindDoc="1" locked="0" layoutInCell="1" allowOverlap="1" wp14:anchorId="43306C5F" wp14:editId="33BA4EE8">
            <wp:simplePos x="0" y="0"/>
            <wp:positionH relativeFrom="column">
              <wp:posOffset>3810</wp:posOffset>
            </wp:positionH>
            <wp:positionV relativeFrom="paragraph">
              <wp:posOffset>72390</wp:posOffset>
            </wp:positionV>
            <wp:extent cx="1713230" cy="1330325"/>
            <wp:effectExtent l="0" t="0" r="1270" b="3175"/>
            <wp:wrapNone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3230" cy="1330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20.  Solve for x</w:t>
      </w:r>
      <w:r>
        <w:tab/>
      </w:r>
      <w:r>
        <w:tab/>
        <w:t>21.  Solve for x</w:t>
      </w:r>
      <w:r>
        <w:tab/>
      </w:r>
      <w:r>
        <w:tab/>
        <w:t xml:space="preserve">22.  Find AB  </w:t>
      </w:r>
    </w:p>
    <w:p w14:paraId="27FAEBDA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  <w:r>
        <w:rPr>
          <w:noProof/>
        </w:rPr>
        <w:drawing>
          <wp:anchor distT="0" distB="0" distL="114300" distR="114300" simplePos="0" relativeHeight="251678720" behindDoc="1" locked="0" layoutInCell="1" allowOverlap="1" wp14:anchorId="0D71DE52" wp14:editId="646AA091">
            <wp:simplePos x="0" y="0"/>
            <wp:positionH relativeFrom="column">
              <wp:posOffset>4632325</wp:posOffset>
            </wp:positionH>
            <wp:positionV relativeFrom="paragraph">
              <wp:posOffset>0</wp:posOffset>
            </wp:positionV>
            <wp:extent cx="1999615" cy="1476375"/>
            <wp:effectExtent l="0" t="0" r="635" b="9525"/>
            <wp:wrapNone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9615" cy="1476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7696" behindDoc="1" locked="0" layoutInCell="1" allowOverlap="1" wp14:anchorId="699EBE07" wp14:editId="09ED0D34">
            <wp:simplePos x="0" y="0"/>
            <wp:positionH relativeFrom="column">
              <wp:posOffset>2345055</wp:posOffset>
            </wp:positionH>
            <wp:positionV relativeFrom="paragraph">
              <wp:posOffset>64135</wp:posOffset>
            </wp:positionV>
            <wp:extent cx="1407795" cy="1151890"/>
            <wp:effectExtent l="0" t="0" r="1905" b="0"/>
            <wp:wrapNone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795" cy="1151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6036CBAE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</w:p>
    <w:p w14:paraId="3130C8F9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</w:p>
    <w:p w14:paraId="379ACE7A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</w:p>
    <w:p w14:paraId="48EFE5E0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</w:p>
    <w:p w14:paraId="3652AE1F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</w:p>
    <w:p w14:paraId="1CEEBCBF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</w:p>
    <w:p w14:paraId="0DCBAAEE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</w:p>
    <w:p w14:paraId="59692122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</w:p>
    <w:p w14:paraId="312909CB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</w:p>
    <w:p w14:paraId="0E696E91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  <w:r>
        <w:rPr>
          <w:noProof/>
        </w:rPr>
        <w:drawing>
          <wp:anchor distT="0" distB="0" distL="114300" distR="114300" simplePos="0" relativeHeight="251682816" behindDoc="1" locked="0" layoutInCell="1" allowOverlap="1" wp14:anchorId="662044A0" wp14:editId="7EF5ABED">
            <wp:simplePos x="0" y="0"/>
            <wp:positionH relativeFrom="column">
              <wp:posOffset>5678805</wp:posOffset>
            </wp:positionH>
            <wp:positionV relativeFrom="paragraph">
              <wp:posOffset>166370</wp:posOffset>
            </wp:positionV>
            <wp:extent cx="352425" cy="247650"/>
            <wp:effectExtent l="0" t="0" r="9525" b="0"/>
            <wp:wrapNone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pict w14:anchorId="20441721">
          <v:rect id="_x0000_i1047" style="width:511.2pt;height:1pt" o:hralign="center" o:hrstd="t" o:hrnoshade="t" o:hr="t" fillcolor="black" stroked="f"/>
        </w:pict>
      </w:r>
    </w:p>
    <w:p w14:paraId="7DC35E87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  <w:r>
        <w:t xml:space="preserve">23.  Find the area of </w:t>
      </w:r>
      <w:r>
        <w:tab/>
      </w:r>
      <w:r>
        <w:tab/>
        <w:t xml:space="preserve">24.  Find the area of the </w:t>
      </w:r>
      <w:r>
        <w:tab/>
      </w:r>
      <w:r>
        <w:tab/>
        <w:t>25.  Find m</w:t>
      </w:r>
    </w:p>
    <w:p w14:paraId="4B0E678A" w14:textId="77777777" w:rsidR="00613868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  <w:r>
        <w:t xml:space="preserve">       the sector</w:t>
      </w:r>
      <w:r>
        <w:tab/>
      </w:r>
      <w:r>
        <w:tab/>
        <w:t xml:space="preserve">       shaded region</w:t>
      </w:r>
    </w:p>
    <w:p w14:paraId="02A6F4C6" w14:textId="77777777" w:rsidR="00613868" w:rsidRPr="003C0C95" w:rsidRDefault="00613868" w:rsidP="00613868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  <w:r>
        <w:rPr>
          <w:noProof/>
        </w:rPr>
        <w:drawing>
          <wp:anchor distT="0" distB="0" distL="114300" distR="114300" simplePos="0" relativeHeight="251681792" behindDoc="1" locked="0" layoutInCell="1" allowOverlap="1" wp14:anchorId="524D347A" wp14:editId="76E2FC7E">
            <wp:simplePos x="0" y="0"/>
            <wp:positionH relativeFrom="column">
              <wp:posOffset>4983480</wp:posOffset>
            </wp:positionH>
            <wp:positionV relativeFrom="paragraph">
              <wp:posOffset>0</wp:posOffset>
            </wp:positionV>
            <wp:extent cx="1360170" cy="1240790"/>
            <wp:effectExtent l="0" t="0" r="0" b="0"/>
            <wp:wrapNone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0170" cy="1240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0768" behindDoc="1" locked="0" layoutInCell="1" allowOverlap="1" wp14:anchorId="7CFD553F" wp14:editId="1DBC4C3F">
            <wp:simplePos x="0" y="0"/>
            <wp:positionH relativeFrom="column">
              <wp:posOffset>2426970</wp:posOffset>
            </wp:positionH>
            <wp:positionV relativeFrom="paragraph">
              <wp:posOffset>122555</wp:posOffset>
            </wp:positionV>
            <wp:extent cx="1584960" cy="1436370"/>
            <wp:effectExtent l="0" t="0" r="0" b="0"/>
            <wp:wrapNone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4960" cy="14363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9744" behindDoc="1" locked="0" layoutInCell="1" allowOverlap="1" wp14:anchorId="5BC5D830" wp14:editId="50039855">
            <wp:simplePos x="0" y="0"/>
            <wp:positionH relativeFrom="column">
              <wp:posOffset>1905</wp:posOffset>
            </wp:positionH>
            <wp:positionV relativeFrom="paragraph">
              <wp:posOffset>0</wp:posOffset>
            </wp:positionV>
            <wp:extent cx="1204595" cy="1497330"/>
            <wp:effectExtent l="0" t="0" r="0" b="7620"/>
            <wp:wrapNone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4595" cy="14973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A090906" w14:textId="77777777" w:rsidR="006D1CD1" w:rsidRDefault="006D1CD1"/>
    <w:sectPr w:rsidR="006D1CD1" w:rsidSect="00DF4859">
      <w:pgSz w:w="12240" w:h="15840"/>
      <w:pgMar w:top="720" w:right="720" w:bottom="720" w:left="1152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EE32EF5"/>
    <w:multiLevelType w:val="hybridMultilevel"/>
    <w:tmpl w:val="16C844A2"/>
    <w:lvl w:ilvl="0" w:tplc="0409000F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3868"/>
    <w:rsid w:val="00613868"/>
    <w:rsid w:val="006D1CD1"/>
    <w:rsid w:val="00F961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64F7FF"/>
  <w15:chartTrackingRefBased/>
  <w15:docId w15:val="{171CA841-B881-4AA4-8D61-B2DD3F7DFB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613868"/>
    <w:pPr>
      <w:spacing w:after="0" w:line="240" w:lineRule="auto"/>
    </w:pPr>
    <w:rPr>
      <w:rFonts w:ascii="Comic Sans MS" w:eastAsia="Times New Roman" w:hAnsi="Comic Sans M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0.bin"/><Relationship Id="rId21" Type="http://schemas.openxmlformats.org/officeDocument/2006/relationships/image" Target="media/image9.wmf"/><Relationship Id="rId34" Type="http://schemas.openxmlformats.org/officeDocument/2006/relationships/image" Target="media/image18.png"/><Relationship Id="rId42" Type="http://schemas.openxmlformats.org/officeDocument/2006/relationships/image" Target="media/image24.png"/><Relationship Id="rId47" Type="http://schemas.openxmlformats.org/officeDocument/2006/relationships/image" Target="media/image29.png"/><Relationship Id="rId50" Type="http://schemas.openxmlformats.org/officeDocument/2006/relationships/image" Target="media/image32.png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8.bin"/><Relationship Id="rId11" Type="http://schemas.openxmlformats.org/officeDocument/2006/relationships/image" Target="media/image4.wmf"/><Relationship Id="rId24" Type="http://schemas.openxmlformats.org/officeDocument/2006/relationships/image" Target="media/image11.emf"/><Relationship Id="rId32" Type="http://schemas.openxmlformats.org/officeDocument/2006/relationships/image" Target="media/image16.emf"/><Relationship Id="rId37" Type="http://schemas.openxmlformats.org/officeDocument/2006/relationships/image" Target="media/image21.emf"/><Relationship Id="rId40" Type="http://schemas.openxmlformats.org/officeDocument/2006/relationships/image" Target="media/image23.wmf"/><Relationship Id="rId45" Type="http://schemas.openxmlformats.org/officeDocument/2006/relationships/image" Target="media/image27.png"/><Relationship Id="rId53" Type="http://schemas.openxmlformats.org/officeDocument/2006/relationships/theme" Target="theme/theme1.xml"/><Relationship Id="rId5" Type="http://schemas.openxmlformats.org/officeDocument/2006/relationships/styles" Target="styles.xml"/><Relationship Id="rId10" Type="http://schemas.openxmlformats.org/officeDocument/2006/relationships/image" Target="media/image3.emf"/><Relationship Id="rId19" Type="http://schemas.openxmlformats.org/officeDocument/2006/relationships/oleObject" Target="embeddings/oleObject5.bin"/><Relationship Id="rId31" Type="http://schemas.openxmlformats.org/officeDocument/2006/relationships/image" Target="media/image15.emf"/><Relationship Id="rId44" Type="http://schemas.openxmlformats.org/officeDocument/2006/relationships/image" Target="media/image26.png"/><Relationship Id="rId52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image" Target="media/image19.png"/><Relationship Id="rId43" Type="http://schemas.openxmlformats.org/officeDocument/2006/relationships/image" Target="media/image25.png"/><Relationship Id="rId48" Type="http://schemas.openxmlformats.org/officeDocument/2006/relationships/image" Target="media/image30.png"/><Relationship Id="rId8" Type="http://schemas.openxmlformats.org/officeDocument/2006/relationships/image" Target="media/image1.emf"/><Relationship Id="rId51" Type="http://schemas.openxmlformats.org/officeDocument/2006/relationships/image" Target="media/image33.png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image" Target="media/image12.emf"/><Relationship Id="rId33" Type="http://schemas.openxmlformats.org/officeDocument/2006/relationships/image" Target="media/image17.emf"/><Relationship Id="rId38" Type="http://schemas.openxmlformats.org/officeDocument/2006/relationships/image" Target="media/image22.wmf"/><Relationship Id="rId46" Type="http://schemas.openxmlformats.org/officeDocument/2006/relationships/image" Target="media/image28.png"/><Relationship Id="rId20" Type="http://schemas.openxmlformats.org/officeDocument/2006/relationships/image" Target="media/image8.emf"/><Relationship Id="rId41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image" Target="media/image10.emf"/><Relationship Id="rId28" Type="http://schemas.openxmlformats.org/officeDocument/2006/relationships/image" Target="media/image14.wmf"/><Relationship Id="rId36" Type="http://schemas.openxmlformats.org/officeDocument/2006/relationships/image" Target="media/image20.emf"/><Relationship Id="rId49" Type="http://schemas.openxmlformats.org/officeDocument/2006/relationships/image" Target="media/image3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FFD5B40CC20934FBE02B9BFEDA731E6" ma:contentTypeVersion="12" ma:contentTypeDescription="Create a new document." ma:contentTypeScope="" ma:versionID="96dccf2e8d2153a888d3fcde4dbd8232">
  <xsd:schema xmlns:xsd="http://www.w3.org/2001/XMLSchema" xmlns:xs="http://www.w3.org/2001/XMLSchema" xmlns:p="http://schemas.microsoft.com/office/2006/metadata/properties" xmlns:ns3="1f288448-f477-4024-bfa7-c5da6d31a550" xmlns:ns4="d1bea57f-f24a-4814-8dfc-e372b91f2504" targetNamespace="http://schemas.microsoft.com/office/2006/metadata/properties" ma:root="true" ma:fieldsID="f26b225fdd4a6633584896c4dd687e9d" ns3:_="" ns4:_="">
    <xsd:import namespace="1f288448-f477-4024-bfa7-c5da6d31a550"/>
    <xsd:import namespace="d1bea57f-f24a-4814-8dfc-e372b91f250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EventHashCode" minOccurs="0"/>
                <xsd:element ref="ns4:MediaServiceGenerationTime" minOccurs="0"/>
                <xsd:element ref="ns4:MediaServiceAutoTags" minOccurs="0"/>
                <xsd:element ref="ns4:MediaServiceOCR" minOccurs="0"/>
                <xsd:element ref="ns4:MediaServiceDateTaken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f288448-f477-4024-bfa7-c5da6d31a550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1bea57f-f24a-4814-8dfc-e372b91f250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7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41EFA1B-C304-4C75-8D55-11E7E55B841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f288448-f477-4024-bfa7-c5da6d31a550"/>
    <ds:schemaRef ds:uri="d1bea57f-f24a-4814-8dfc-e372b91f250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7B8401A-184C-48B2-B27A-4B65034A225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F9E7A9C-0F7B-4766-A9B1-2A8CE7F922D1}">
  <ds:schemaRefs>
    <ds:schemaRef ds:uri="http://schemas.microsoft.com/office/2006/documentManagement/types"/>
    <ds:schemaRef ds:uri="http://schemas.microsoft.com/office/2006/metadata/properties"/>
    <ds:schemaRef ds:uri="http://purl.org/dc/terms/"/>
    <ds:schemaRef ds:uri="http://purl.org/dc/elements/1.1/"/>
    <ds:schemaRef ds:uri="http://www.w3.org/XML/1998/namespace"/>
    <ds:schemaRef ds:uri="d1bea57f-f24a-4814-8dfc-e372b91f2504"/>
    <ds:schemaRef ds:uri="http://schemas.openxmlformats.org/package/2006/metadata/core-properties"/>
    <ds:schemaRef ds:uri="http://schemas.microsoft.com/office/infopath/2007/PartnerControls"/>
    <ds:schemaRef ds:uri="1f288448-f477-4024-bfa7-c5da6d31a550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45</Words>
  <Characters>140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ley Shelley</dc:creator>
  <cp:keywords/>
  <dc:description/>
  <cp:lastModifiedBy>Haley Shelley</cp:lastModifiedBy>
  <cp:revision>1</cp:revision>
  <dcterms:created xsi:type="dcterms:W3CDTF">2020-01-21T14:11:00Z</dcterms:created>
  <dcterms:modified xsi:type="dcterms:W3CDTF">2020-01-21T1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FFD5B40CC20934FBE02B9BFEDA731E6</vt:lpwstr>
  </property>
</Properties>
</file>